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891C6E-53D6-48B6-8714-41EB10F60A76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66CDC5-C7B2-475B-887B-9EE2B1253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8524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2C31BC1-932B-49BE-A9D9-FDD3D1BDBE9E}" type="slidenum">
              <a:rPr lang="en-US" altLang="en-US" smtClean="0"/>
              <a:pPr/>
              <a:t>1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33288D8E-79FD-44B4-B839-107DD50703C5}" type="slidenum">
              <a:rPr lang="en-US" altLang="en-US" smtClean="0"/>
              <a:pPr/>
              <a:t>10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1F07E976-8831-4A0C-BE8D-2401BF55A71E}" type="slidenum">
              <a:rPr lang="en-US" altLang="en-US" smtClean="0"/>
              <a:pPr/>
              <a:t>11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325BDC0F-8055-4765-90FE-07B5599A43D2}" type="slidenum">
              <a:rPr lang="en-US" altLang="en-US" smtClean="0"/>
              <a:pPr/>
              <a:t>12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D322090D-6593-49DA-A8F0-A347DDD8F874}" type="slidenum">
              <a:rPr lang="en-US" altLang="en-US" smtClean="0"/>
              <a:pPr/>
              <a:t>13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A508DCF0-3E65-40CE-84CE-DA6EA579A1DD}" type="slidenum">
              <a:rPr lang="en-US" altLang="en-US" smtClean="0"/>
              <a:pPr/>
              <a:t>14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09329307-B0F1-43AA-AEFF-A28248479FA0}" type="slidenum">
              <a:rPr lang="en-US" altLang="en-US" smtClean="0"/>
              <a:pPr/>
              <a:t>15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D77E95D0-B756-4675-AEA4-185F802C452E}" type="slidenum">
              <a:rPr lang="en-US" altLang="en-US" smtClean="0"/>
              <a:pPr/>
              <a:t>16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C5A891FB-410C-44FA-993F-48BFE958DCA1}" type="slidenum">
              <a:rPr lang="en-US" altLang="en-US" smtClean="0"/>
              <a:pPr/>
              <a:t>17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848BD6A9-FAEC-4CA1-9F7B-C04185D9A29D}" type="slidenum">
              <a:rPr lang="en-US" altLang="en-US" smtClean="0"/>
              <a:pPr/>
              <a:t>18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3396A4A1-91FD-4089-B76D-1DA810C6246C}" type="slidenum">
              <a:rPr lang="en-US" altLang="en-US" smtClean="0"/>
              <a:pPr/>
              <a:t>19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0ABBB263-B70B-4898-9008-1085D65C81C8}" type="slidenum">
              <a:rPr lang="en-US" altLang="en-US" smtClean="0"/>
              <a:pPr/>
              <a:t>2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EF8A25C8-71D5-4003-B5C8-C3E22BC4E31B}" type="slidenum">
              <a:rPr lang="en-US" altLang="en-US" smtClean="0"/>
              <a:pPr/>
              <a:t>20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7AE2BE83-3389-408B-B45F-E62B0C68B10B}" type="slidenum">
              <a:rPr lang="en-US" altLang="en-US" smtClean="0"/>
              <a:pPr/>
              <a:t>21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4DD1084F-6C73-4F9D-AC2E-3A8EFBD91F33}" type="slidenum">
              <a:rPr lang="en-US" altLang="en-US" smtClean="0"/>
              <a:pPr/>
              <a:t>22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CC39E603-1419-4C3D-9510-1E93E18BCBE5}" type="slidenum">
              <a:rPr lang="en-US" altLang="en-US" smtClean="0"/>
              <a:pPr/>
              <a:t>23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13220034-E894-4B90-B8D0-ED887556B182}" type="slidenum">
              <a:rPr lang="en-US" altLang="en-US" smtClean="0"/>
              <a:pPr/>
              <a:t>24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B21422C1-790E-4C28-83D5-6D95704A073C}" type="slidenum">
              <a:rPr lang="en-US" altLang="en-US" smtClean="0"/>
              <a:pPr/>
              <a:t>25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4A9D570B-B70F-4A77-94C9-7DC795CBDF1C}" type="slidenum">
              <a:rPr lang="en-US" altLang="en-US" smtClean="0"/>
              <a:pPr/>
              <a:t>3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EE3A55DF-1F2F-4B94-B955-21755E543AC6}" type="slidenum">
              <a:rPr lang="en-US" altLang="en-US" smtClean="0"/>
              <a:pPr/>
              <a:t>4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50B12685-E8E3-4AEE-8651-4E2D7177E6BA}" type="slidenum">
              <a:rPr lang="en-US" altLang="en-US" smtClean="0"/>
              <a:pPr/>
              <a:t>5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5B5E5BAE-144E-4F27-951E-E4CA88CF19DF}" type="slidenum">
              <a:rPr lang="en-US" altLang="en-US" smtClean="0"/>
              <a:pPr/>
              <a:t>6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D0E3842A-CADA-4CD3-859A-33ABA6E78577}" type="slidenum">
              <a:rPr lang="en-US" altLang="en-US" smtClean="0"/>
              <a:pPr/>
              <a:t>7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6A6D64C0-1D1D-432F-9E2D-EC90D8F93122}" type="slidenum">
              <a:rPr lang="en-US" altLang="en-US" smtClean="0"/>
              <a:pPr/>
              <a:t>8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BB22704F-D73C-4BE8-B41D-0A190DC6FD71}" type="slidenum">
              <a:rPr lang="en-US" altLang="en-US" smtClean="0"/>
              <a:pPr/>
              <a:t>9</a:t>
            </a:fld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1A3A-C96B-43E3-8142-106FB5B01CE0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A7600F-31DF-4715-A6D7-7D3A5B82AD8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1A3A-C96B-43E3-8142-106FB5B01CE0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A7600F-31DF-4715-A6D7-7D3A5B82AD8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1A3A-C96B-43E3-8142-106FB5B01CE0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A7600F-31DF-4715-A6D7-7D3A5B82AD8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1A3A-C96B-43E3-8142-106FB5B01CE0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A7600F-31DF-4715-A6D7-7D3A5B82AD8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1A3A-C96B-43E3-8142-106FB5B01CE0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A7600F-31DF-4715-A6D7-7D3A5B82AD8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1A3A-C96B-43E3-8142-106FB5B01CE0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A7600F-31DF-4715-A6D7-7D3A5B82AD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1A3A-C96B-43E3-8142-106FB5B01CE0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A7600F-31DF-4715-A6D7-7D3A5B82AD8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1A3A-C96B-43E3-8142-106FB5B01CE0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A7600F-31DF-4715-A6D7-7D3A5B82AD8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1A3A-C96B-43E3-8142-106FB5B01CE0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A7600F-31DF-4715-A6D7-7D3A5B82AD8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1A3A-C96B-43E3-8142-106FB5B01CE0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CA7600F-31DF-4715-A6D7-7D3A5B82AD8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1A3A-C96B-43E3-8142-106FB5B01CE0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A7600F-31DF-4715-A6D7-7D3A5B82AD8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F1551A3A-C96B-43E3-8142-106FB5B01CE0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9CA7600F-31DF-4715-A6D7-7D3A5B82AD8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5.png"/><Relationship Id="rId3" Type="http://schemas.openxmlformats.org/officeDocument/2006/relationships/image" Target="../media/image36.png"/><Relationship Id="rId7" Type="http://schemas.openxmlformats.org/officeDocument/2006/relationships/image" Target="../media/image39.png"/><Relationship Id="rId12" Type="http://schemas.openxmlformats.org/officeDocument/2006/relationships/image" Target="../media/image4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43.png"/><Relationship Id="rId5" Type="http://schemas.openxmlformats.org/officeDocument/2006/relationships/image" Target="../media/image38.png"/><Relationship Id="rId10" Type="http://schemas.openxmlformats.org/officeDocument/2006/relationships/image" Target="../media/image42.png"/><Relationship Id="rId4" Type="http://schemas.openxmlformats.org/officeDocument/2006/relationships/image" Target="../media/image37.png"/><Relationship Id="rId9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7.png"/><Relationship Id="rId7" Type="http://schemas.openxmlformats.org/officeDocument/2006/relationships/image" Target="../media/image50.png"/><Relationship Id="rId12" Type="http://schemas.openxmlformats.org/officeDocument/2006/relationships/image" Target="../media/image5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16.png"/><Relationship Id="rId10" Type="http://schemas.openxmlformats.org/officeDocument/2006/relationships/image" Target="../media/image53.png"/><Relationship Id="rId4" Type="http://schemas.openxmlformats.org/officeDocument/2006/relationships/image" Target="../media/image48.png"/><Relationship Id="rId9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72.png"/><Relationship Id="rId3" Type="http://schemas.openxmlformats.org/officeDocument/2006/relationships/image" Target="../media/image63.wmf"/><Relationship Id="rId7" Type="http://schemas.openxmlformats.org/officeDocument/2006/relationships/image" Target="../media/image66.png"/><Relationship Id="rId12" Type="http://schemas.openxmlformats.org/officeDocument/2006/relationships/image" Target="../media/image7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11" Type="http://schemas.openxmlformats.org/officeDocument/2006/relationships/image" Target="../media/image70.png"/><Relationship Id="rId5" Type="http://schemas.openxmlformats.org/officeDocument/2006/relationships/image" Target="../media/image64.png"/><Relationship Id="rId10" Type="http://schemas.openxmlformats.org/officeDocument/2006/relationships/image" Target="../media/image69.png"/><Relationship Id="rId4" Type="http://schemas.openxmlformats.org/officeDocument/2006/relationships/image" Target="../media/image16.png"/><Relationship Id="rId9" Type="http://schemas.openxmlformats.org/officeDocument/2006/relationships/image" Target="../media/image6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16.png"/><Relationship Id="rId7" Type="http://schemas.openxmlformats.org/officeDocument/2006/relationships/image" Target="../media/image7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10" Type="http://schemas.openxmlformats.org/officeDocument/2006/relationships/image" Target="../media/image79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6.png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5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94.png"/><Relationship Id="rId10" Type="http://schemas.openxmlformats.org/officeDocument/2006/relationships/image" Target="../media/image91.wmf"/><Relationship Id="rId4" Type="http://schemas.openxmlformats.org/officeDocument/2006/relationships/image" Target="../media/image93.png"/><Relationship Id="rId9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99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8.wmf"/><Relationship Id="rId5" Type="http://schemas.openxmlformats.org/officeDocument/2006/relationships/image" Target="../media/image102.png"/><Relationship Id="rId15" Type="http://schemas.openxmlformats.org/officeDocument/2006/relationships/image" Target="../media/image100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6.png"/><Relationship Id="rId9" Type="http://schemas.openxmlformats.org/officeDocument/2006/relationships/image" Target="../media/image94.png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1219200" y="2195513"/>
            <a:ext cx="6934200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Section 9.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Polar Coordinates</a:t>
            </a:r>
          </a:p>
        </p:txBody>
      </p:sp>
    </p:spTree>
    <p:extLst>
      <p:ext uri="{BB962C8B-B14F-4D97-AF65-F5344CB8AC3E}">
        <p14:creationId xmlns:p14="http://schemas.microsoft.com/office/powerpoint/2010/main" val="2066413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126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3167063"/>
            <a:ext cx="8696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0232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8" y="1219200"/>
            <a:ext cx="8686800" cy="255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071938"/>
            <a:ext cx="4343400" cy="255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62000"/>
            <a:ext cx="17907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4105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331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19200"/>
            <a:ext cx="8796338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438400"/>
            <a:ext cx="29718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103688"/>
            <a:ext cx="3346450" cy="275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8" descr="example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8200"/>
            <a:ext cx="82581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95800"/>
            <a:ext cx="52578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5410200"/>
            <a:ext cx="425767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627313"/>
            <a:ext cx="990600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5638" y="2362200"/>
            <a:ext cx="59483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375" y="3048000"/>
            <a:ext cx="5800725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5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962400"/>
            <a:ext cx="160972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4695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433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3186113"/>
            <a:ext cx="886777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335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536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14400"/>
            <a:ext cx="830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7263" y="2057400"/>
            <a:ext cx="5189537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8" descr="example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48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9350" y="228600"/>
            <a:ext cx="672465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47800"/>
            <a:ext cx="3783013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90800"/>
            <a:ext cx="369093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114800"/>
            <a:ext cx="6667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429000"/>
            <a:ext cx="267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5181600" y="2722563"/>
            <a:ext cx="363538" cy="14382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675313" y="3332163"/>
            <a:ext cx="877887" cy="8239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15371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648200"/>
            <a:ext cx="85725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410200"/>
            <a:ext cx="8686800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0678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895600"/>
            <a:ext cx="3062288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88" name="Group 3"/>
          <p:cNvGrpSpPr>
            <a:grpSpLocks/>
          </p:cNvGrpSpPr>
          <p:nvPr/>
        </p:nvGrpSpPr>
        <p:grpSpPr bwMode="auto">
          <a:xfrm>
            <a:off x="0" y="152400"/>
            <a:ext cx="3559175" cy="3200400"/>
            <a:chOff x="0" y="0"/>
            <a:chExt cx="2242" cy="2016"/>
          </a:xfrm>
        </p:grpSpPr>
        <p:pic>
          <p:nvPicPr>
            <p:cNvPr id="16395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6000"/>
            <a:stretch>
              <a:fillRect/>
            </a:stretch>
          </p:blipFill>
          <p:spPr bwMode="auto">
            <a:xfrm>
              <a:off x="0" y="0"/>
              <a:ext cx="2098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96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6000"/>
            <a:stretch>
              <a:fillRect/>
            </a:stretch>
          </p:blipFill>
          <p:spPr bwMode="auto">
            <a:xfrm>
              <a:off x="144" y="1488"/>
              <a:ext cx="209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04800" y="3581400"/>
            <a:ext cx="3429000" cy="3048000"/>
            <a:chOff x="192" y="2160"/>
            <a:chExt cx="2160" cy="1920"/>
          </a:xfrm>
        </p:grpSpPr>
        <p:pic>
          <p:nvPicPr>
            <p:cNvPr id="16393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0000"/>
            <a:stretch>
              <a:fillRect/>
            </a:stretch>
          </p:blipFill>
          <p:spPr bwMode="auto">
            <a:xfrm>
              <a:off x="192" y="2160"/>
              <a:ext cx="1878" cy="1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94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8000"/>
            <a:stretch>
              <a:fillRect/>
            </a:stretch>
          </p:blipFill>
          <p:spPr bwMode="auto">
            <a:xfrm>
              <a:off x="474" y="3648"/>
              <a:ext cx="18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5029200" y="152400"/>
            <a:ext cx="3646488" cy="3048000"/>
            <a:chOff x="2880" y="144"/>
            <a:chExt cx="2297" cy="1920"/>
          </a:xfrm>
        </p:grpSpPr>
        <p:pic>
          <p:nvPicPr>
            <p:cNvPr id="16391" name="Picture 1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8367"/>
            <a:stretch>
              <a:fillRect/>
            </a:stretch>
          </p:blipFill>
          <p:spPr bwMode="auto">
            <a:xfrm>
              <a:off x="2880" y="144"/>
              <a:ext cx="2057" cy="1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92" name="Picture 1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5715"/>
            <a:stretch>
              <a:fillRect/>
            </a:stretch>
          </p:blipFill>
          <p:spPr bwMode="auto">
            <a:xfrm>
              <a:off x="3120" y="1728"/>
              <a:ext cx="2057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63298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219200"/>
            <a:ext cx="3276600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8" descr="example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28600"/>
            <a:ext cx="624840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38200"/>
            <a:ext cx="85344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4141788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90800"/>
            <a:ext cx="4038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581400"/>
            <a:ext cx="642937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0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267200"/>
            <a:ext cx="2438400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1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76"/>
          <a:stretch>
            <a:fillRect/>
          </a:stretch>
        </p:blipFill>
        <p:spPr bwMode="auto">
          <a:xfrm>
            <a:off x="3276600" y="4191000"/>
            <a:ext cx="5543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2" name="Picture 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876800"/>
            <a:ext cx="641985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3" name="Picture 1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697538"/>
            <a:ext cx="8077200" cy="104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7519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8435" name="Picture 8" descr="example.g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190500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0" y="304800"/>
            <a:ext cx="653415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838200"/>
            <a:ext cx="903605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95400"/>
            <a:ext cx="609600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200400"/>
            <a:ext cx="7696200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343400"/>
            <a:ext cx="8916988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248400" y="1143000"/>
            <a:ext cx="2743200" cy="2057400"/>
            <a:chOff x="6248400" y="1143000"/>
            <a:chExt cx="2743200" cy="2057400"/>
          </a:xfrm>
        </p:grpSpPr>
        <p:pic>
          <p:nvPicPr>
            <p:cNvPr id="18445" name="Picture 6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6550"/>
            <a:stretch>
              <a:fillRect/>
            </a:stretch>
          </p:blipFill>
          <p:spPr bwMode="auto">
            <a:xfrm>
              <a:off x="6248400" y="1143000"/>
              <a:ext cx="2663570" cy="205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46" name="Picture 6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2" t="86542" r="25620" b="1096"/>
            <a:stretch>
              <a:fillRect/>
            </a:stretch>
          </p:blipFill>
          <p:spPr bwMode="auto">
            <a:xfrm>
              <a:off x="7239000" y="2819400"/>
              <a:ext cx="17526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52400" y="1900238"/>
            <a:ext cx="6477000" cy="1147762"/>
            <a:chOff x="0" y="1905000"/>
            <a:chExt cx="6477000" cy="1147469"/>
          </a:xfrm>
        </p:grpSpPr>
        <p:pic>
          <p:nvPicPr>
            <p:cNvPr id="18443" name="Picture 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2124"/>
            <a:stretch>
              <a:fillRect/>
            </a:stretch>
          </p:blipFill>
          <p:spPr bwMode="auto">
            <a:xfrm>
              <a:off x="0" y="1905000"/>
              <a:ext cx="6477000" cy="1147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ctangle 13"/>
            <p:cNvSpPr/>
            <p:nvPr/>
          </p:nvSpPr>
          <p:spPr>
            <a:xfrm>
              <a:off x="0" y="2362083"/>
              <a:ext cx="5486400" cy="685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79165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33400"/>
            <a:ext cx="4648200" cy="401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800600"/>
            <a:ext cx="251460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2631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33400"/>
            <a:ext cx="5105400" cy="440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953000"/>
            <a:ext cx="350520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70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307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143000"/>
            <a:ext cx="644525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1010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81000"/>
            <a:ext cx="4267200" cy="416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648200"/>
            <a:ext cx="3276600" cy="164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0026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609600"/>
            <a:ext cx="4343400" cy="408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876800"/>
            <a:ext cx="2590800" cy="172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6800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609600"/>
            <a:ext cx="7467600" cy="1031875"/>
          </a:xfrm>
          <a:prstGeom prst="rect">
            <a:avLst/>
          </a:prstGeom>
          <a:noFill/>
          <a:ln w="38100">
            <a:solidFill>
              <a:srgbClr val="00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6" name="Picture 4" descr="Screen shot 2012-03-23 at 8.36.0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58988"/>
            <a:ext cx="9144000" cy="441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4901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2457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186113"/>
            <a:ext cx="86868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6579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2560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3" y="1219200"/>
            <a:ext cx="8815387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897563"/>
            <a:ext cx="2133600" cy="730250"/>
          </a:xfrm>
          <a:prstGeom prst="rect">
            <a:avLst/>
          </a:prstGeom>
          <a:noFill/>
          <a:ln w="9525">
            <a:solidFill>
              <a:srgbClr val="00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5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5943600"/>
            <a:ext cx="1828800" cy="546100"/>
          </a:xfrm>
          <a:prstGeom prst="rect">
            <a:avLst/>
          </a:prstGeom>
          <a:noFill/>
          <a:ln w="9525">
            <a:solidFill>
              <a:srgbClr val="00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6" name="Picture 8" descr="example.gif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38200"/>
            <a:ext cx="76866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048000" y="2209800"/>
          <a:ext cx="232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9" imgW="774028" imgH="177646" progId="Equation.DSMT4">
                  <p:embed/>
                </p:oleObj>
              </mc:Choice>
              <mc:Fallback>
                <p:oleObj name="Equation" r:id="rId9" imgW="77402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09800"/>
                        <a:ext cx="2324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1371600" y="3581400"/>
            <a:ext cx="2209800" cy="2133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3048000" y="2895600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11" imgW="800100" imgH="228600" progId="Equation.DSMT4">
                  <p:embed/>
                </p:oleObj>
              </mc:Choice>
              <mc:Fallback>
                <p:oleObj name="Equation" r:id="rId11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95600"/>
                        <a:ext cx="2400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10800000">
            <a:off x="5257800" y="3581400"/>
            <a:ext cx="2438400" cy="2209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715000" y="3048000"/>
            <a:ext cx="2971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This is a circle.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715000" y="2281238"/>
            <a:ext cx="3236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ltiply both sides by </a:t>
            </a:r>
            <a:r>
              <a:rPr lang="en-US" altLang="en-US" sz="24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20379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26627" name="Picture 8" descr="example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76866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29" name="Object 6"/>
          <p:cNvGraphicFramePr>
            <a:graphicFrameLocks noChangeAspect="1"/>
          </p:cNvGraphicFramePr>
          <p:nvPr/>
        </p:nvGraphicFramePr>
        <p:xfrm>
          <a:off x="457200" y="1524000"/>
          <a:ext cx="75676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6" imgW="3492500" imgH="457200" progId="Equation.DSMT4">
                  <p:embed/>
                </p:oleObj>
              </mc:Choice>
              <mc:Fallback>
                <p:oleObj name="Equation" r:id="rId6" imgW="3492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75676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0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98" t="53764" r="20175" b="4417"/>
          <a:stretch>
            <a:fillRect/>
          </a:stretch>
        </p:blipFill>
        <p:spPr bwMode="auto">
          <a:xfrm>
            <a:off x="5029200" y="5638800"/>
            <a:ext cx="3962400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791200"/>
            <a:ext cx="2133600" cy="730250"/>
          </a:xfrm>
          <a:prstGeom prst="rect">
            <a:avLst/>
          </a:prstGeom>
          <a:noFill/>
          <a:ln w="9525">
            <a:solidFill>
              <a:srgbClr val="00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2971800" y="2743200"/>
          <a:ext cx="2557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0" imgW="1040948" imgH="279279" progId="Equation.DSMT4">
                  <p:embed/>
                </p:oleObj>
              </mc:Choice>
              <mc:Fallback>
                <p:oleObj name="Equation" r:id="rId10" imgW="1040948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43200"/>
                        <a:ext cx="25574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3124200" y="3657600"/>
          <a:ext cx="22764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2" imgW="926698" imgH="203112" progId="Equation.DSMT4">
                  <p:embed/>
                </p:oleObj>
              </mc:Choice>
              <mc:Fallback>
                <p:oleObj name="Equation" r:id="rId12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57600"/>
                        <a:ext cx="22764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3371850" y="4525963"/>
          <a:ext cx="19335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4" imgW="787058" imgH="177723" progId="Equation.DSMT4">
                  <p:embed/>
                </p:oleObj>
              </mc:Choice>
              <mc:Fallback>
                <p:oleObj name="Equation" r:id="rId14" imgW="7870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4525963"/>
                        <a:ext cx="19335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5913438" y="4260850"/>
          <a:ext cx="183991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6" imgW="748975" imgH="393529" progId="Equation.DSMT4">
                  <p:embed/>
                </p:oleObj>
              </mc:Choice>
              <mc:Fallback>
                <p:oleObj name="Equation" r:id="rId16" imgW="74897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4260850"/>
                        <a:ext cx="1839912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0243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409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063" y="3133725"/>
            <a:ext cx="66198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6379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512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03"/>
          <a:stretch>
            <a:fillRect/>
          </a:stretch>
        </p:blipFill>
        <p:spPr bwMode="auto">
          <a:xfrm>
            <a:off x="2209800" y="533400"/>
            <a:ext cx="55689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84225" y="3200400"/>
            <a:ext cx="7073900" cy="2962275"/>
            <a:chOff x="784228" y="3200400"/>
            <a:chExt cx="7073520" cy="2962275"/>
          </a:xfrm>
        </p:grpSpPr>
        <p:pic>
          <p:nvPicPr>
            <p:cNvPr id="5125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5000" y="4267200"/>
              <a:ext cx="5130800" cy="1895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5126" name="Object 6"/>
            <p:cNvGraphicFramePr>
              <a:graphicFrameLocks noChangeAspect="1"/>
            </p:cNvGraphicFramePr>
            <p:nvPr/>
          </p:nvGraphicFramePr>
          <p:xfrm>
            <a:off x="784228" y="3200400"/>
            <a:ext cx="707352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6" imgW="3340100" imgH="431800" progId="Equation.DSMT4">
                    <p:embed/>
                  </p:oleObj>
                </mc:Choice>
                <mc:Fallback>
                  <p:oleObj name="Equation" r:id="rId6" imgW="33401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228" y="3200400"/>
                          <a:ext cx="707352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796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33274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55"/>
          <a:stretch>
            <a:fillRect/>
          </a:stretch>
        </p:blipFill>
        <p:spPr bwMode="auto">
          <a:xfrm>
            <a:off x="4611688" y="1098550"/>
            <a:ext cx="3962400" cy="99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362200"/>
            <a:ext cx="3657600" cy="354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303713" y="1331913"/>
            <a:ext cx="3841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6151" name="TextBox 2"/>
          <p:cNvSpPr txBox="1">
            <a:spLocks noChangeArrowheads="1"/>
          </p:cNvSpPr>
          <p:nvPr/>
        </p:nvSpPr>
        <p:spPr bwMode="auto">
          <a:xfrm>
            <a:off x="8534400" y="1533525"/>
            <a:ext cx="284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8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67351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717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8534400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200400"/>
            <a:ext cx="229235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572000"/>
            <a:ext cx="2667000" cy="198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114800"/>
            <a:ext cx="3124200" cy="257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352800"/>
            <a:ext cx="27432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8" descr="example.gif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838200"/>
            <a:ext cx="62388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887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819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43000"/>
            <a:ext cx="8772525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14800"/>
            <a:ext cx="3048000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505200"/>
            <a:ext cx="3200400" cy="199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5086350"/>
            <a:ext cx="304800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8" descr="graph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933950"/>
            <a:ext cx="289560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8" descr="example.gif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14400"/>
            <a:ext cx="79057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2" name="TextBox 9"/>
          <p:cNvSpPr txBox="1">
            <a:spLocks noChangeArrowheads="1"/>
          </p:cNvSpPr>
          <p:nvPr/>
        </p:nvSpPr>
        <p:spPr bwMode="auto">
          <a:xfrm>
            <a:off x="3267075" y="6373813"/>
            <a:ext cx="93345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200" i="1"/>
              <a:t>Figure 7(b)</a:t>
            </a:r>
          </a:p>
        </p:txBody>
      </p:sp>
      <p:sp>
        <p:nvSpPr>
          <p:cNvPr id="8203" name="TextBox 10"/>
          <p:cNvSpPr txBox="1">
            <a:spLocks noChangeArrowheads="1"/>
          </p:cNvSpPr>
          <p:nvPr/>
        </p:nvSpPr>
        <p:spPr bwMode="auto">
          <a:xfrm>
            <a:off x="798513" y="5859463"/>
            <a:ext cx="9334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200" i="1"/>
              <a:t>Figure 7(a)</a:t>
            </a:r>
          </a:p>
        </p:txBody>
      </p:sp>
      <p:sp>
        <p:nvSpPr>
          <p:cNvPr id="8204" name="TextBox 11"/>
          <p:cNvSpPr txBox="1">
            <a:spLocks noChangeArrowheads="1"/>
          </p:cNvSpPr>
          <p:nvPr/>
        </p:nvSpPr>
        <p:spPr bwMode="auto">
          <a:xfrm>
            <a:off x="7620000" y="6203950"/>
            <a:ext cx="935038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200" i="1"/>
              <a:t>Figure 7(d)</a:t>
            </a:r>
          </a:p>
        </p:txBody>
      </p:sp>
      <p:sp>
        <p:nvSpPr>
          <p:cNvPr id="8205" name="TextBox 12"/>
          <p:cNvSpPr txBox="1">
            <a:spLocks noChangeArrowheads="1"/>
          </p:cNvSpPr>
          <p:nvPr/>
        </p:nvSpPr>
        <p:spPr bwMode="auto">
          <a:xfrm>
            <a:off x="6181725" y="4948238"/>
            <a:ext cx="9334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200" i="1"/>
              <a:t>Figure 7(c)</a:t>
            </a:r>
          </a:p>
        </p:txBody>
      </p:sp>
    </p:spTree>
    <p:extLst>
      <p:ext uri="{BB962C8B-B14F-4D97-AF65-F5344CB8AC3E}">
        <p14:creationId xmlns:p14="http://schemas.microsoft.com/office/powerpoint/2010/main" val="266060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921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21"/>
          <a:stretch>
            <a:fillRect/>
          </a:stretch>
        </p:blipFill>
        <p:spPr bwMode="auto">
          <a:xfrm>
            <a:off x="295275" y="762000"/>
            <a:ext cx="8848725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05200"/>
            <a:ext cx="35052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 descr="grap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724400"/>
            <a:ext cx="39624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048000"/>
            <a:ext cx="381000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524000"/>
            <a:ext cx="215265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Picture 8" descr="example.gif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850" y="228600"/>
            <a:ext cx="653415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4204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400"/>
            <a:ext cx="23145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841" b="76923"/>
          <a:stretch>
            <a:fillRect/>
          </a:stretch>
        </p:blipFill>
        <p:spPr bwMode="auto">
          <a:xfrm>
            <a:off x="381000" y="1905000"/>
            <a:ext cx="5588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43" t="31102" r="12672" b="31102"/>
          <a:stretch>
            <a:fillRect/>
          </a:stretch>
        </p:blipFill>
        <p:spPr bwMode="auto">
          <a:xfrm>
            <a:off x="914400" y="2971800"/>
            <a:ext cx="72009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197" r="28043" b="-6693"/>
          <a:stretch>
            <a:fillRect/>
          </a:stretch>
        </p:blipFill>
        <p:spPr bwMode="auto">
          <a:xfrm>
            <a:off x="533400" y="4038600"/>
            <a:ext cx="74914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53" r="-2251" b="75385"/>
          <a:stretch>
            <a:fillRect/>
          </a:stretch>
        </p:blipFill>
        <p:spPr bwMode="auto">
          <a:xfrm>
            <a:off x="381000" y="2209800"/>
            <a:ext cx="5562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1028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0</TotalTime>
  <Words>54</Words>
  <Application>Microsoft Office PowerPoint</Application>
  <PresentationFormat>On-screen Show (4:3)</PresentationFormat>
  <Paragraphs>60</Paragraphs>
  <Slides>25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Angles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S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1</cp:revision>
  <dcterms:created xsi:type="dcterms:W3CDTF">2013-12-10T00:51:21Z</dcterms:created>
  <dcterms:modified xsi:type="dcterms:W3CDTF">2013-12-10T00:51:40Z</dcterms:modified>
</cp:coreProperties>
</file>